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3090" w:rsidRDefault="00BF3120">
      <w:r>
        <w:t>GSE</w:t>
      </w:r>
      <w:r w:rsidR="0075584F">
        <w:t xml:space="preserve"> Geometry</w:t>
      </w:r>
      <w:r w:rsidR="008E670F">
        <w:t xml:space="preserve"> </w:t>
      </w:r>
      <w:r w:rsidR="006F76E0">
        <w:t xml:space="preserve">           </w:t>
      </w:r>
      <w:r w:rsidR="008E670F">
        <w:t>Circle</w:t>
      </w:r>
      <w:r w:rsidR="00741692">
        <w:t>s</w:t>
      </w:r>
      <w:r w:rsidR="0075584F">
        <w:t xml:space="preserve"> </w:t>
      </w:r>
      <w:r w:rsidR="008E670F">
        <w:t>Review</w:t>
      </w:r>
      <w:r w:rsidR="0075584F">
        <w:t xml:space="preserve"> </w:t>
      </w:r>
      <w:r w:rsidR="006F76E0">
        <w:t xml:space="preserve">Part </w:t>
      </w:r>
      <w:proofErr w:type="gramStart"/>
      <w:r w:rsidR="006F76E0">
        <w:t>A</w:t>
      </w:r>
      <w:bookmarkStart w:id="0" w:name="_GoBack"/>
      <w:bookmarkEnd w:id="0"/>
      <w:r w:rsidR="0075584F">
        <w:t xml:space="preserve">  </w:t>
      </w:r>
      <w:r w:rsidR="0075584F">
        <w:tab/>
      </w:r>
      <w:proofErr w:type="gramEnd"/>
      <w:r w:rsidR="0075584F">
        <w:t xml:space="preserve">      Name ________</w:t>
      </w:r>
      <w:r w:rsidR="00DD0B12">
        <w:t>_________</w:t>
      </w:r>
    </w:p>
    <w:p w:rsidR="00B8770A" w:rsidRDefault="00B8770A" w:rsidP="00B8770A"/>
    <w:p w:rsidR="00883BDE" w:rsidRDefault="00230C34" w:rsidP="00883BDE">
      <w:pPr>
        <w:tabs>
          <w:tab w:val="left" w:pos="420"/>
          <w:tab w:val="left" w:pos="2880"/>
          <w:tab w:val="left" w:pos="4896"/>
          <w:tab w:val="left" w:pos="6912"/>
          <w:tab w:val="left" w:pos="8928"/>
        </w:tabs>
        <w:spacing w:line="360" w:lineRule="auto"/>
      </w:pPr>
      <w:r>
        <w:rPr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809625</wp:posOffset>
            </wp:positionH>
            <wp:positionV relativeFrom="paragraph">
              <wp:posOffset>106045</wp:posOffset>
            </wp:positionV>
            <wp:extent cx="38735" cy="42545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38735" cy="42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216535</wp:posOffset>
            </wp:positionV>
            <wp:extent cx="1870710" cy="1409065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710" cy="1409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216535</wp:posOffset>
            </wp:positionV>
            <wp:extent cx="1307465" cy="135509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465" cy="1355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13EF">
        <w:t>In 1-2</w:t>
      </w:r>
      <w:r w:rsidR="00883BDE">
        <w:t>, use</w:t>
      </w:r>
      <w:r w:rsidR="00883BDE" w:rsidRPr="00680F3F">
        <w:rPr>
          <w:position w:val="-8"/>
        </w:rPr>
        <w:object w:dxaOrig="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pt" o:ole="">
            <v:imagedata r:id="rId8" o:title=""/>
          </v:shape>
          <o:OLEObject Type="Embed" ProgID="Equation.DSMT4" ShapeID="_x0000_i1025" DrawAspect="Content" ObjectID="_1532772745" r:id="rId9"/>
        </w:object>
      </w:r>
      <w:r w:rsidR="00883BDE">
        <w:t xml:space="preserve"> to find the value of </w:t>
      </w:r>
      <w:r w:rsidR="00883BDE" w:rsidRPr="0017425B">
        <w:rPr>
          <w:i/>
        </w:rPr>
        <w:t>x</w:t>
      </w:r>
      <w:r w:rsidR="00883BDE">
        <w:t>.  Then</w:t>
      </w:r>
      <w:r w:rsidR="00BC7463">
        <w:t>,</w:t>
      </w:r>
      <w:r w:rsidR="00883BDE">
        <w:t xml:space="preserve"> find the arc measures.</w:t>
      </w:r>
    </w:p>
    <w:p w:rsidR="00883BDE" w:rsidRPr="00B7034D" w:rsidRDefault="003C13EF" w:rsidP="004D2BA8">
      <w:pPr>
        <w:tabs>
          <w:tab w:val="left" w:pos="420"/>
          <w:tab w:val="left" w:pos="2880"/>
          <w:tab w:val="left" w:pos="4896"/>
          <w:tab w:val="left" w:pos="6912"/>
          <w:tab w:val="left" w:pos="8928"/>
        </w:tabs>
        <w:spacing w:line="360" w:lineRule="auto"/>
      </w:pPr>
      <w:r>
        <w:t>1</w:t>
      </w:r>
      <w:r w:rsidR="00883BDE">
        <w:t>.</w:t>
      </w:r>
      <w:r w:rsidR="00883BDE">
        <w:tab/>
      </w:r>
      <w:r w:rsidR="00883BDE">
        <w:tab/>
      </w:r>
      <w:r w:rsidR="00883BDE">
        <w:tab/>
      </w:r>
      <w:r>
        <w:t>2</w:t>
      </w:r>
      <w:r w:rsidR="00883BDE">
        <w:t>.</w:t>
      </w:r>
      <w:r w:rsidR="00883BDE" w:rsidRPr="00B7034D">
        <w:t xml:space="preserve"> </w:t>
      </w:r>
      <w:r w:rsidR="00883BDE">
        <w:tab/>
      </w:r>
      <w:r w:rsidR="00883BDE">
        <w:tab/>
      </w:r>
    </w:p>
    <w:p w:rsidR="00883BDE" w:rsidRDefault="00883BDE" w:rsidP="00883BDE">
      <w:pPr>
        <w:tabs>
          <w:tab w:val="left" w:pos="420"/>
          <w:tab w:val="left" w:pos="2592"/>
          <w:tab w:val="left" w:pos="2880"/>
          <w:tab w:val="left" w:pos="4896"/>
          <w:tab w:val="left" w:pos="5184"/>
          <w:tab w:val="left" w:pos="6912"/>
          <w:tab w:val="left" w:pos="7776"/>
          <w:tab w:val="left" w:pos="8928"/>
        </w:tabs>
        <w:spacing w:line="360" w:lineRule="auto"/>
      </w:pPr>
    </w:p>
    <w:p w:rsidR="00883BDE" w:rsidRDefault="00883BDE" w:rsidP="00883BDE">
      <w:pPr>
        <w:tabs>
          <w:tab w:val="left" w:pos="420"/>
          <w:tab w:val="left" w:pos="2592"/>
          <w:tab w:val="left" w:pos="2880"/>
          <w:tab w:val="left" w:pos="4896"/>
          <w:tab w:val="left" w:pos="5184"/>
          <w:tab w:val="left" w:pos="6912"/>
          <w:tab w:val="left" w:pos="7776"/>
          <w:tab w:val="left" w:pos="8928"/>
        </w:tabs>
        <w:spacing w:line="360" w:lineRule="auto"/>
      </w:pPr>
    </w:p>
    <w:p w:rsidR="00883BDE" w:rsidRDefault="00883BDE" w:rsidP="00883BDE">
      <w:pPr>
        <w:tabs>
          <w:tab w:val="left" w:pos="420"/>
          <w:tab w:val="left" w:pos="2592"/>
          <w:tab w:val="left" w:pos="2880"/>
          <w:tab w:val="left" w:pos="4896"/>
          <w:tab w:val="left" w:pos="5184"/>
          <w:tab w:val="left" w:pos="5600"/>
          <w:tab w:val="left" w:pos="6912"/>
          <w:tab w:val="left" w:pos="7776"/>
          <w:tab w:val="left" w:pos="8260"/>
          <w:tab w:val="left" w:pos="8928"/>
        </w:tabs>
      </w:pPr>
    </w:p>
    <w:p w:rsidR="00883BDE" w:rsidRDefault="00883BDE" w:rsidP="00883BDE">
      <w:pPr>
        <w:tabs>
          <w:tab w:val="left" w:pos="420"/>
          <w:tab w:val="left" w:pos="2592"/>
          <w:tab w:val="left" w:pos="2880"/>
          <w:tab w:val="left" w:pos="4896"/>
          <w:tab w:val="left" w:pos="5184"/>
          <w:tab w:val="left" w:pos="5600"/>
          <w:tab w:val="left" w:pos="6912"/>
          <w:tab w:val="left" w:pos="7776"/>
          <w:tab w:val="left" w:pos="8260"/>
          <w:tab w:val="left" w:pos="8928"/>
        </w:tabs>
      </w:pPr>
      <w:r>
        <w:tab/>
        <w:t xml:space="preserve">    </w:t>
      </w:r>
      <w:r w:rsidRPr="0017425B">
        <w:rPr>
          <w:position w:val="-12"/>
        </w:rPr>
        <w:object w:dxaOrig="1060" w:dyaOrig="420">
          <v:shape id="_x0000_i1026" type="#_x0000_t75" style="width:53.25pt;height:21pt" o:ole="">
            <v:imagedata r:id="rId10" o:title=""/>
          </v:shape>
          <o:OLEObject Type="Embed" ProgID="Equation.DSMT4" ShapeID="_x0000_i1026" DrawAspect="Content" ObjectID="_1532772746" r:id="rId11"/>
        </w:object>
      </w:r>
      <w:r>
        <w:tab/>
      </w:r>
      <w:r>
        <w:tab/>
      </w:r>
      <w:r>
        <w:tab/>
        <w:t xml:space="preserve">    </w:t>
      </w:r>
      <w:r w:rsidRPr="0017425B">
        <w:rPr>
          <w:position w:val="-12"/>
        </w:rPr>
        <w:object w:dxaOrig="1080" w:dyaOrig="420">
          <v:shape id="_x0000_i1027" type="#_x0000_t75" style="width:54pt;height:21pt" o:ole="">
            <v:imagedata r:id="rId12" o:title=""/>
          </v:shape>
          <o:OLEObject Type="Embed" ProgID="Equation.DSMT4" ShapeID="_x0000_i1027" DrawAspect="Content" ObjectID="_1532772747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3C0C95" w:rsidRDefault="00883BDE" w:rsidP="00883BDE">
      <w:pPr>
        <w:tabs>
          <w:tab w:val="left" w:pos="2592"/>
          <w:tab w:val="left" w:pos="5184"/>
          <w:tab w:val="left" w:pos="7776"/>
        </w:tabs>
        <w:ind w:left="720" w:hanging="720"/>
      </w:pPr>
      <w:r>
        <w:tab/>
      </w:r>
      <w:r w:rsidRPr="0017425B">
        <w:rPr>
          <w:position w:val="-12"/>
        </w:rPr>
        <w:object w:dxaOrig="1080" w:dyaOrig="420">
          <v:shape id="_x0000_i1028" type="#_x0000_t75" style="width:54pt;height:21pt" o:ole="">
            <v:imagedata r:id="rId12" o:title=""/>
          </v:shape>
          <o:OLEObject Type="Embed" ProgID="Equation.DSMT4" ShapeID="_x0000_i1028" DrawAspect="Content" ObjectID="_1532772748" r:id="rId14"/>
        </w:object>
      </w:r>
      <w:r>
        <w:tab/>
      </w:r>
      <w:r>
        <w:tab/>
      </w:r>
      <w:r w:rsidRPr="0017425B">
        <w:rPr>
          <w:position w:val="-12"/>
        </w:rPr>
        <w:object w:dxaOrig="1040" w:dyaOrig="420">
          <v:shape id="_x0000_i1029" type="#_x0000_t75" style="width:51.75pt;height:21pt" o:ole="">
            <v:imagedata r:id="rId15" o:title=""/>
          </v:shape>
          <o:OLEObject Type="Embed" ProgID="Equation.DSMT4" ShapeID="_x0000_i1029" DrawAspect="Content" ObjectID="_1532772749" r:id="rId16"/>
        </w:object>
      </w:r>
    </w:p>
    <w:p w:rsidR="00F26687" w:rsidRDefault="00F26687" w:rsidP="00883BDE"/>
    <w:p w:rsidR="00F26687" w:rsidRDefault="00F26687" w:rsidP="00883BDE"/>
    <w:p w:rsidR="00F26687" w:rsidRDefault="006F76E0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>
          <v:rect id="_x0000_i1030" style="width:511.2pt;height:1pt" o:hralign="center" o:hrstd="t" o:hrnoshade="t" o:hr="t" fillcolor="black" stroked="f"/>
        </w:pict>
      </w:r>
    </w:p>
    <w:p w:rsidR="00883BDE" w:rsidRDefault="00230C34" w:rsidP="00883BDE"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568700</wp:posOffset>
            </wp:positionH>
            <wp:positionV relativeFrom="paragraph">
              <wp:posOffset>110490</wp:posOffset>
            </wp:positionV>
            <wp:extent cx="50165" cy="50165"/>
            <wp:effectExtent l="0" t="0" r="6985" b="698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" cy="50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3BDE">
        <w:t xml:space="preserve">Find the measure of the indicated arc or angle in </w:t>
      </w:r>
      <w:r w:rsidR="00883BDE" w:rsidRPr="00596058">
        <w:rPr>
          <w:position w:val="-12"/>
        </w:rPr>
        <w:object w:dxaOrig="499" w:dyaOrig="340">
          <v:shape id="_x0000_i1031" type="#_x0000_t75" style="width:24.75pt;height:17.25pt" o:ole="">
            <v:imagedata r:id="rId18" o:title=""/>
          </v:shape>
          <o:OLEObject Type="Embed" ProgID="Equation.DSMT4" ShapeID="_x0000_i1031" DrawAspect="Content" ObjectID="_1532772750" r:id="rId19"/>
        </w:object>
      </w:r>
      <w:r w:rsidR="00883BDE">
        <w:t>.</w:t>
      </w:r>
    </w:p>
    <w:p w:rsidR="00883BDE" w:rsidRDefault="00230C34" w:rsidP="00883BDE"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753610</wp:posOffset>
            </wp:positionH>
            <wp:positionV relativeFrom="paragraph">
              <wp:posOffset>151130</wp:posOffset>
            </wp:positionV>
            <wp:extent cx="1266825" cy="129159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91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2459355</wp:posOffset>
            </wp:positionH>
            <wp:positionV relativeFrom="paragraph">
              <wp:posOffset>167640</wp:posOffset>
            </wp:positionV>
            <wp:extent cx="1266825" cy="129159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91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07315</wp:posOffset>
            </wp:positionH>
            <wp:positionV relativeFrom="paragraph">
              <wp:posOffset>167640</wp:posOffset>
            </wp:positionV>
            <wp:extent cx="1266825" cy="1325245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25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13EF">
        <w:t>3</w:t>
      </w:r>
      <w:r w:rsidR="00883BDE">
        <w:t xml:space="preserve">. </w:t>
      </w:r>
      <w:r w:rsidR="00883BDE" w:rsidRPr="00596058">
        <w:rPr>
          <w:position w:val="-6"/>
        </w:rPr>
        <w:object w:dxaOrig="1180" w:dyaOrig="300">
          <v:shape id="_x0000_i1032" type="#_x0000_t75" style="width:59.25pt;height:15pt" o:ole="">
            <v:imagedata r:id="rId23" o:title=""/>
          </v:shape>
          <o:OLEObject Type="Embed" ProgID="Equation.DSMT4" ShapeID="_x0000_i1032" DrawAspect="Content" ObjectID="_1532772751" r:id="rId24"/>
        </w:object>
      </w:r>
      <w:r w:rsidR="00883BDE">
        <w:t>_</w:t>
      </w:r>
      <w:r w:rsidR="00883BDE" w:rsidRPr="00596058">
        <w:rPr>
          <w:u w:val="single"/>
        </w:rPr>
        <w:t>?</w:t>
      </w:r>
      <w:r w:rsidR="00883BDE">
        <w:t>_</w:t>
      </w:r>
      <w:r w:rsidR="00883BDE">
        <w:tab/>
      </w:r>
      <w:r w:rsidR="00883BDE">
        <w:tab/>
      </w:r>
      <w:r w:rsidR="00883BDE">
        <w:tab/>
      </w:r>
      <w:r w:rsidR="003C13EF">
        <w:t>4</w:t>
      </w:r>
      <w:r w:rsidR="00883BDE">
        <w:t xml:space="preserve">. </w:t>
      </w:r>
      <w:r w:rsidR="00883BDE" w:rsidRPr="00596058">
        <w:rPr>
          <w:position w:val="-12"/>
        </w:rPr>
        <w:object w:dxaOrig="840" w:dyaOrig="420">
          <v:shape id="_x0000_i1033" type="#_x0000_t75" style="width:42pt;height:21pt" o:ole="">
            <v:imagedata r:id="rId25" o:title=""/>
          </v:shape>
          <o:OLEObject Type="Embed" ProgID="Equation.DSMT4" ShapeID="_x0000_i1033" DrawAspect="Content" ObjectID="_1532772752" r:id="rId26"/>
        </w:object>
      </w:r>
      <w:proofErr w:type="gramStart"/>
      <w:r w:rsidR="00883BDE">
        <w:t>_</w:t>
      </w:r>
      <w:r w:rsidR="00883BDE" w:rsidRPr="00596058">
        <w:rPr>
          <w:u w:val="single"/>
        </w:rPr>
        <w:t>?</w:t>
      </w:r>
      <w:r w:rsidR="00883BDE">
        <w:t>_</w:t>
      </w:r>
      <w:proofErr w:type="gramEnd"/>
      <w:r w:rsidR="00883BDE">
        <w:tab/>
      </w:r>
      <w:r w:rsidR="00883BDE">
        <w:tab/>
      </w:r>
      <w:r w:rsidR="00883BDE">
        <w:tab/>
      </w:r>
      <w:r w:rsidR="003C13EF">
        <w:t>5</w:t>
      </w:r>
      <w:r w:rsidR="00883BDE">
        <w:t xml:space="preserve">. </w:t>
      </w:r>
      <w:r w:rsidR="00883BDE" w:rsidRPr="00596058">
        <w:rPr>
          <w:position w:val="-6"/>
        </w:rPr>
        <w:object w:dxaOrig="1180" w:dyaOrig="300">
          <v:shape id="_x0000_i1034" type="#_x0000_t75" style="width:59.25pt;height:15pt" o:ole="">
            <v:imagedata r:id="rId23" o:title=""/>
          </v:shape>
          <o:OLEObject Type="Embed" ProgID="Equation.DSMT4" ShapeID="_x0000_i1034" DrawAspect="Content" ObjectID="_1532772753" r:id="rId27"/>
        </w:object>
      </w:r>
      <w:r w:rsidR="00883BDE">
        <w:t>_</w:t>
      </w:r>
      <w:r w:rsidR="00883BDE" w:rsidRPr="00596058">
        <w:rPr>
          <w:u w:val="single"/>
        </w:rPr>
        <w:t>?</w:t>
      </w:r>
      <w:r w:rsidR="00883BDE">
        <w:t>_</w:t>
      </w:r>
    </w:p>
    <w:p w:rsidR="00883BDE" w:rsidRDefault="00883BDE" w:rsidP="00883BD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83BDE" w:rsidRDefault="00883BDE" w:rsidP="00883BDE"/>
    <w:p w:rsidR="00883BDE" w:rsidRDefault="00883BDE" w:rsidP="00883BDE"/>
    <w:p w:rsidR="00883BDE" w:rsidRDefault="00883BDE" w:rsidP="00883BDE"/>
    <w:p w:rsidR="00883BDE" w:rsidRDefault="00883BDE" w:rsidP="00883BDE"/>
    <w:p w:rsidR="00883BDE" w:rsidRDefault="00883BDE" w:rsidP="00883BDE"/>
    <w:p w:rsidR="00F26687" w:rsidRDefault="00F26687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F26687" w:rsidRDefault="006F76E0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>
          <v:rect id="_x0000_i1035" style="width:511.2pt;height:1pt" o:hralign="center" o:hrstd="t" o:hrnoshade="t" o:hr="t" fillcolor="black" stroked="f"/>
        </w:pict>
      </w:r>
    </w:p>
    <w:p w:rsidR="00B8770A" w:rsidRDefault="00230C34" w:rsidP="003C0C95">
      <w:pPr>
        <w:tabs>
          <w:tab w:val="left" w:pos="2592"/>
          <w:tab w:val="left" w:pos="5184"/>
          <w:tab w:val="left" w:pos="7776"/>
        </w:tabs>
        <w:ind w:left="720" w:hanging="720"/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4757420</wp:posOffset>
            </wp:positionH>
            <wp:positionV relativeFrom="paragraph">
              <wp:posOffset>186055</wp:posOffset>
            </wp:positionV>
            <wp:extent cx="1350645" cy="1334135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1334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2623820</wp:posOffset>
            </wp:positionH>
            <wp:positionV relativeFrom="paragraph">
              <wp:posOffset>186055</wp:posOffset>
            </wp:positionV>
            <wp:extent cx="1585595" cy="1409065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95" cy="1409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3BDE">
        <w:t>Find the value of each variable.</w:t>
      </w:r>
    </w:p>
    <w:p w:rsidR="00883BDE" w:rsidRDefault="00230C34" w:rsidP="003C0C95">
      <w:pPr>
        <w:tabs>
          <w:tab w:val="left" w:pos="2592"/>
          <w:tab w:val="left" w:pos="5184"/>
          <w:tab w:val="left" w:pos="7776"/>
        </w:tabs>
        <w:ind w:left="720" w:hanging="720"/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241300</wp:posOffset>
            </wp:positionH>
            <wp:positionV relativeFrom="paragraph">
              <wp:posOffset>52070</wp:posOffset>
            </wp:positionV>
            <wp:extent cx="1426210" cy="1434465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1434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3BDE" w:rsidRDefault="003C13EF" w:rsidP="003C0C95">
      <w:pPr>
        <w:tabs>
          <w:tab w:val="left" w:pos="2592"/>
          <w:tab w:val="left" w:pos="5184"/>
          <w:tab w:val="left" w:pos="7776"/>
        </w:tabs>
        <w:ind w:left="720" w:hanging="720"/>
      </w:pPr>
      <w:r>
        <w:t>6</w:t>
      </w:r>
      <w:r w:rsidR="00883BDE">
        <w:t>.</w:t>
      </w:r>
      <w:r w:rsidR="00883BDE">
        <w:tab/>
      </w:r>
      <w:r w:rsidR="00883BDE">
        <w:tab/>
        <w:t xml:space="preserve">               </w:t>
      </w:r>
      <w:r>
        <w:t>7</w:t>
      </w:r>
      <w:r w:rsidR="00883BDE">
        <w:t xml:space="preserve">.  </w:t>
      </w:r>
      <w:r w:rsidR="00883BDE">
        <w:tab/>
        <w:t xml:space="preserve">                            </w:t>
      </w:r>
      <w:r>
        <w:t>8</w:t>
      </w:r>
      <w:r w:rsidR="00883BDE">
        <w:t xml:space="preserve">. </w:t>
      </w:r>
    </w:p>
    <w:p w:rsidR="00B8770A" w:rsidRDefault="00B8770A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B8770A" w:rsidRDefault="00B8770A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883BDE" w:rsidRDefault="00883BDE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883BDE" w:rsidRDefault="00883BDE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883BDE" w:rsidRDefault="00883BDE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F26687" w:rsidRDefault="006F76E0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>
          <v:rect id="_x0000_i1036" style="width:511.2pt;height:1pt" o:hralign="center" o:hrstd="t" o:hrnoshade="t" o:hr="t" fillcolor="black" stroked="f"/>
        </w:pict>
      </w:r>
    </w:p>
    <w:p w:rsidR="00883BDE" w:rsidRDefault="00230C34" w:rsidP="003C0C95">
      <w:pPr>
        <w:tabs>
          <w:tab w:val="left" w:pos="2592"/>
          <w:tab w:val="left" w:pos="5184"/>
          <w:tab w:val="left" w:pos="7776"/>
        </w:tabs>
        <w:ind w:left="720" w:hanging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4866005</wp:posOffset>
                </wp:positionH>
                <wp:positionV relativeFrom="paragraph">
                  <wp:posOffset>9525</wp:posOffset>
                </wp:positionV>
                <wp:extent cx="1741170" cy="1186815"/>
                <wp:effectExtent l="0" t="0" r="3175" b="3810"/>
                <wp:wrapNone/>
                <wp:docPr id="2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1170" cy="1186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654A4" w:rsidRDefault="00230C3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04950" cy="1095375"/>
                                  <wp:effectExtent l="0" t="0" r="0" b="9525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04950" cy="1095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2" o:spid="_x0000_s1026" type="#_x0000_t202" style="position:absolute;left:0;text-align:left;margin-left:383.15pt;margin-top:.75pt;width:137.1pt;height:93.45pt;z-index:2516700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" filled="f" stroked="f">
                <v:textbox style="mso-fit-shape-to-text:t">
                  <w:txbxContent>
                    <w:p w:rsidR="00E654A4" w:rsidRDefault="00230C34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504950" cy="1095375"/>
                            <wp:effectExtent l="0" t="0" r="0" b="9525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04950" cy="1095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30480</wp:posOffset>
                </wp:positionH>
                <wp:positionV relativeFrom="paragraph">
                  <wp:posOffset>-8255</wp:posOffset>
                </wp:positionV>
                <wp:extent cx="1564640" cy="1367790"/>
                <wp:effectExtent l="1905" t="1270" r="127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4640" cy="1367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201FC" w:rsidRDefault="00230C3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81125" cy="1276350"/>
                                  <wp:effectExtent l="0" t="0" r="9525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81125" cy="1276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2.4pt;margin-top:-.65pt;width:123.2pt;height:107.7pt;z-index:251667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" filled="f" stroked="f">
                <v:textbox style="mso-fit-shape-to-text:t">
                  <w:txbxContent>
                    <w:p w:rsidR="00A201FC" w:rsidRDefault="00230C34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381125" cy="1276350"/>
                            <wp:effectExtent l="0" t="0" r="9525" b="0"/>
                            <wp:docPr id="16" name="Picture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81125" cy="1276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-36830</wp:posOffset>
            </wp:positionV>
            <wp:extent cx="1511300" cy="1218565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2185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13EF">
        <w:t>9</w:t>
      </w:r>
      <w:r w:rsidR="00883BDE">
        <w:t xml:space="preserve">.  </w:t>
      </w:r>
      <w:r w:rsidR="00883BDE">
        <w:tab/>
      </w:r>
      <w:r w:rsidR="00883BDE">
        <w:tab/>
        <w:t xml:space="preserve">               1</w:t>
      </w:r>
      <w:r w:rsidR="003C13EF">
        <w:t>0</w:t>
      </w:r>
      <w:r w:rsidR="00883BDE">
        <w:t xml:space="preserve">. </w:t>
      </w:r>
      <w:r w:rsidR="00883BDE">
        <w:tab/>
        <w:t xml:space="preserve">                             1</w:t>
      </w:r>
      <w:r w:rsidR="003C13EF">
        <w:t>1</w:t>
      </w:r>
      <w:r w:rsidR="00883BDE">
        <w:t xml:space="preserve">.   </w:t>
      </w:r>
    </w:p>
    <w:p w:rsidR="00883BDE" w:rsidRDefault="00883BDE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883BDE" w:rsidRDefault="00883BDE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883BDE" w:rsidRDefault="00883BDE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3C13EF" w:rsidRDefault="003C13EF" w:rsidP="004D2BA8">
      <w:pPr>
        <w:spacing w:line="360" w:lineRule="auto"/>
      </w:pPr>
    </w:p>
    <w:p w:rsidR="00F26687" w:rsidRDefault="00F26687" w:rsidP="004D2BA8">
      <w:pPr>
        <w:spacing w:line="360" w:lineRule="auto"/>
      </w:pPr>
    </w:p>
    <w:p w:rsidR="00F26687" w:rsidRDefault="006F76E0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>
          <v:rect id="_x0000_i1037" style="width:511.2pt;height:1pt" o:hralign="center" o:hrstd="t" o:hrnoshade="t" o:hr="t" fillcolor="black" stroked="f"/>
        </w:pict>
      </w:r>
    </w:p>
    <w:p w:rsidR="006F76E0" w:rsidRDefault="006F76E0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</w:p>
    <w:p w:rsidR="00F26687" w:rsidRDefault="006F76E0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lastRenderedPageBreak/>
        <w:pict>
          <v:rect id="_x0000_i1038" style="width:511.2pt;height:1pt" o:hralign="center" o:hrstd="t" o:hrnoshade="t" o:hr="t" fillcolor="black" stroked="f"/>
        </w:pict>
      </w:r>
    </w:p>
    <w:p w:rsidR="003C0C95" w:rsidRDefault="00230C34" w:rsidP="003C0C95">
      <w:pPr>
        <w:tabs>
          <w:tab w:val="left" w:pos="2592"/>
          <w:tab w:val="left" w:pos="5184"/>
          <w:tab w:val="left" w:pos="7776"/>
        </w:tabs>
        <w:ind w:left="720" w:hanging="720"/>
      </w:pPr>
      <w:r>
        <w:rPr>
          <w:noProof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-14605</wp:posOffset>
            </wp:positionH>
            <wp:positionV relativeFrom="paragraph">
              <wp:posOffset>62865</wp:posOffset>
            </wp:positionV>
            <wp:extent cx="1609725" cy="16287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8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13EF">
        <w:t>12</w:t>
      </w:r>
      <w:r w:rsidR="003C0C95">
        <w:t xml:space="preserve">. Find the </w:t>
      </w:r>
      <w:r w:rsidR="003C0C95" w:rsidRPr="003C0C95">
        <w:rPr>
          <w:b/>
          <w:u w:val="single"/>
        </w:rPr>
        <w:t>area</w:t>
      </w:r>
      <w:r w:rsidR="003C0C95">
        <w:t xml:space="preserve"> and </w:t>
      </w:r>
      <w:r w:rsidR="003C13EF">
        <w:rPr>
          <w:b/>
          <w:u w:val="single"/>
        </w:rPr>
        <w:t>arc length</w:t>
      </w:r>
      <w:r w:rsidR="00F26687">
        <w:t xml:space="preserve"> of the shaded region</w:t>
      </w:r>
      <w:r w:rsidR="003C0C95">
        <w:t>.</w:t>
      </w:r>
    </w:p>
    <w:p w:rsidR="003C0C95" w:rsidRDefault="003C0C95" w:rsidP="003C0C95">
      <w:pPr>
        <w:tabs>
          <w:tab w:val="left" w:pos="2592"/>
          <w:tab w:val="left" w:pos="5184"/>
          <w:tab w:val="left" w:pos="7776"/>
        </w:tabs>
        <w:ind w:left="720" w:hanging="720"/>
      </w:pPr>
      <w:r>
        <w:tab/>
      </w:r>
      <w:r>
        <w:tab/>
      </w:r>
    </w:p>
    <w:p w:rsidR="003C0C95" w:rsidRDefault="003C0C95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3C0C95" w:rsidRDefault="003C0C95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3C0C95" w:rsidRDefault="003C0C95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B8770A" w:rsidRDefault="00B8770A" w:rsidP="00B8770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</w:p>
    <w:p w:rsidR="00F26687" w:rsidRDefault="00F26687" w:rsidP="00B8770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</w:p>
    <w:p w:rsidR="00F26687" w:rsidRDefault="00F26687" w:rsidP="00B8770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</w:p>
    <w:p w:rsidR="00F26687" w:rsidRDefault="006F76E0" w:rsidP="00B8770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>
          <v:rect id="_x0000_i1039" style="width:511.2pt;height:1pt" o:hralign="center" o:hrstd="t" o:hrnoshade="t" o:hr="t" fillcolor="black" stroked="f"/>
        </w:pict>
      </w:r>
    </w:p>
    <w:p w:rsidR="00883BDE" w:rsidRDefault="0075584F" w:rsidP="00741692">
      <w:pPr>
        <w:tabs>
          <w:tab w:val="left" w:pos="2592"/>
          <w:tab w:val="left" w:pos="5184"/>
          <w:tab w:val="left" w:pos="7776"/>
        </w:tabs>
        <w:ind w:left="560" w:hanging="560"/>
      </w:pPr>
      <w:r>
        <w:t>13</w:t>
      </w:r>
      <w:r w:rsidR="00883BDE">
        <w:t xml:space="preserve">.  The area of one piece of pizza is </w:t>
      </w:r>
      <w:r w:rsidR="000C37FE" w:rsidRPr="00A20F7F">
        <w:rPr>
          <w:position w:val="-12"/>
        </w:rPr>
        <w:object w:dxaOrig="740" w:dyaOrig="380">
          <v:shape id="_x0000_i1040" type="#_x0000_t75" style="width:36.75pt;height:18.75pt" o:ole="">
            <v:imagedata r:id="rId35" o:title=""/>
          </v:shape>
          <o:OLEObject Type="Embed" ProgID="Equation.DSMT4" ShapeID="_x0000_i1040" DrawAspect="Content" ObjectID="_1532772754" r:id="rId36"/>
        </w:object>
      </w:r>
      <w:r w:rsidR="00883BDE">
        <w:t xml:space="preserve">.  </w:t>
      </w:r>
      <w:r w:rsidR="000C37FE">
        <w:t>The pizza is cut</w:t>
      </w:r>
      <w:r w:rsidR="00F343DC">
        <w:t xml:space="preserve"> into eighths.  Find the radius </w:t>
      </w:r>
      <w:r w:rsidR="000C37FE">
        <w:t>of the pizza pie.</w:t>
      </w:r>
    </w:p>
    <w:p w:rsidR="004D2BA8" w:rsidRDefault="004D2BA8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3C13EF" w:rsidRDefault="003C13EF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F26687" w:rsidRDefault="00F26687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F26687" w:rsidRDefault="00F26687" w:rsidP="003C0C95">
      <w:pPr>
        <w:tabs>
          <w:tab w:val="left" w:pos="2592"/>
          <w:tab w:val="left" w:pos="5184"/>
          <w:tab w:val="left" w:pos="7776"/>
        </w:tabs>
        <w:ind w:left="720" w:hanging="720"/>
      </w:pPr>
    </w:p>
    <w:p w:rsidR="00F26687" w:rsidRDefault="006F76E0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</w:pPr>
      <w:r>
        <w:pict>
          <v:rect id="_x0000_i1041" style="width:511.2pt;height:1pt" o:hralign="center" o:hrstd="t" o:hrnoshade="t" o:hr="t" fillcolor="black" stroked="f"/>
        </w:pict>
      </w:r>
    </w:p>
    <w:p w:rsidR="004D2BA8" w:rsidRDefault="0075584F" w:rsidP="00741692">
      <w:r>
        <w:t>14</w:t>
      </w:r>
      <w:r w:rsidR="00B8770A">
        <w:t xml:space="preserve">.  Determine the radius of the circle with </w:t>
      </w:r>
      <w:r w:rsidR="004D2BA8">
        <w:t>a</w:t>
      </w:r>
      <w:r w:rsidR="00B8770A">
        <w:t xml:space="preserve"> circumference</w:t>
      </w:r>
      <w:r w:rsidR="004D2BA8">
        <w:t xml:space="preserve"> of </w:t>
      </w:r>
      <w:r w:rsidR="004D2BA8" w:rsidRPr="00A20F7F">
        <w:rPr>
          <w:position w:val="-12"/>
        </w:rPr>
        <w:object w:dxaOrig="960" w:dyaOrig="380">
          <v:shape id="_x0000_i1042" type="#_x0000_t75" style="width:48pt;height:18.75pt" o:ole="">
            <v:imagedata r:id="rId37" o:title=""/>
          </v:shape>
          <o:OLEObject Type="Embed" ProgID="Equation.DSMT4" ShapeID="_x0000_i1042" DrawAspect="Content" ObjectID="_1532772755" r:id="rId38"/>
        </w:object>
      </w:r>
      <w:r w:rsidR="00B8770A">
        <w:t xml:space="preserve">.  Use the radius to </w:t>
      </w:r>
    </w:p>
    <w:p w:rsidR="00F26687" w:rsidRDefault="00F343DC" w:rsidP="00F26687">
      <w:r>
        <w:t xml:space="preserve">      </w:t>
      </w:r>
      <w:r w:rsidR="00B8770A">
        <w:t xml:space="preserve">then find the area.    </w:t>
      </w:r>
    </w:p>
    <w:p w:rsidR="00F26687" w:rsidRDefault="00F26687" w:rsidP="00F26687"/>
    <w:p w:rsidR="00F26687" w:rsidRDefault="00F26687" w:rsidP="00F26687"/>
    <w:p w:rsidR="00F26687" w:rsidRDefault="00F26687" w:rsidP="00F26687"/>
    <w:p w:rsidR="00F26687" w:rsidRDefault="00F26687" w:rsidP="00F26687"/>
    <w:p w:rsidR="00F26687" w:rsidRDefault="006F76E0" w:rsidP="00F26687">
      <w:r>
        <w:pict>
          <v:rect id="_x0000_i1043" style="width:511.2pt;height:1pt" o:hralign="center" o:hrstd="t" o:hrnoshade="t" o:hr="t" fillcolor="black" stroked="f"/>
        </w:pict>
      </w:r>
    </w:p>
    <w:p w:rsidR="00F26687" w:rsidRDefault="00F26687" w:rsidP="00F26687">
      <w:r>
        <w:t xml:space="preserve">15.  </w:t>
      </w:r>
      <w:r w:rsidRPr="00F26687">
        <w:t xml:space="preserve">A sprinkler system can shoot water at a distance of 15 yards.  It is set up to rotate </w:t>
      </w:r>
    </w:p>
    <w:p w:rsidR="00F26687" w:rsidRDefault="00F26687" w:rsidP="00F26687">
      <w:r>
        <w:t xml:space="preserve">       </w:t>
      </w:r>
      <w:r w:rsidRPr="00F26687">
        <w:t>240 degrees.  How much area of the yard is covered by the sprinkler?</w:t>
      </w:r>
    </w:p>
    <w:p w:rsidR="00F26687" w:rsidRDefault="00F26687" w:rsidP="00F26687"/>
    <w:p w:rsidR="00F26687" w:rsidRDefault="00F26687" w:rsidP="00F26687"/>
    <w:p w:rsidR="00F26687" w:rsidRDefault="00F26687" w:rsidP="00F26687"/>
    <w:p w:rsidR="00F26687" w:rsidRDefault="00F26687" w:rsidP="00F26687"/>
    <w:p w:rsidR="00F26687" w:rsidRPr="00F26687" w:rsidRDefault="00F26687" w:rsidP="00F26687"/>
    <w:p w:rsidR="00F26687" w:rsidRPr="00F26687" w:rsidRDefault="006F76E0" w:rsidP="00F26687">
      <w:r>
        <w:pict>
          <v:rect id="_x0000_i1044" style="width:511.2pt;height:1pt" o:hralign="center" o:hrstd="t" o:hrnoshade="t" o:hr="t" fillcolor="black" stroked="f"/>
        </w:pict>
      </w:r>
    </w:p>
    <w:p w:rsidR="00F26687" w:rsidRPr="00F26687" w:rsidRDefault="00F26687" w:rsidP="00F26687">
      <w:pPr>
        <w:numPr>
          <w:ilvl w:val="0"/>
          <w:numId w:val="2"/>
        </w:numPr>
        <w:spacing w:line="276" w:lineRule="auto"/>
        <w:ind w:left="450" w:hanging="450"/>
      </w:pPr>
      <w:r w:rsidRPr="00F26687">
        <w:t>The clock in our classroom has a radius of 9 inches.  If it’s 4:00, find the arc length and area of the sector for this time.</w:t>
      </w:r>
    </w:p>
    <w:p w:rsidR="003C0C95" w:rsidRDefault="003C0C95" w:rsidP="003C0C95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:rsidR="00F26687" w:rsidRDefault="00F26687" w:rsidP="003C0C95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:rsidR="00F26687" w:rsidRDefault="00F26687" w:rsidP="003C0C95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:rsidR="00F26687" w:rsidRDefault="00F26687" w:rsidP="003C0C95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</w:p>
    <w:p w:rsidR="00F26687" w:rsidRPr="003C0C95" w:rsidRDefault="006F76E0" w:rsidP="003C0C95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</w:pPr>
      <w:r>
        <w:pict>
          <v:rect id="_x0000_i1045" style="width:511.2pt;height:1pt" o:hralign="center" o:hrstd="t" o:hrnoshade="t" o:hr="t" fillcolor="black" stroked="f"/>
        </w:pict>
      </w:r>
    </w:p>
    <w:sectPr w:rsidR="00F26687" w:rsidRPr="003C0C95" w:rsidSect="00DF4859">
      <w:pgSz w:w="12240" w:h="15840"/>
      <w:pgMar w:top="720" w:right="720" w:bottom="720" w:left="1152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F46D4C"/>
    <w:multiLevelType w:val="hybridMultilevel"/>
    <w:tmpl w:val="27821708"/>
    <w:lvl w:ilvl="0" w:tplc="21BA4196">
      <w:start w:val="1"/>
      <w:numFmt w:val="decimal"/>
      <w:lvlText w:val="%1."/>
      <w:lvlJc w:val="left"/>
      <w:pPr>
        <w:ind w:left="5250" w:hanging="48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E32EF5"/>
    <w:multiLevelType w:val="hybridMultilevel"/>
    <w:tmpl w:val="16C844A2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0B12"/>
    <w:rsid w:val="00097510"/>
    <w:rsid w:val="000C37FE"/>
    <w:rsid w:val="001678E3"/>
    <w:rsid w:val="00226F00"/>
    <w:rsid w:val="00230C34"/>
    <w:rsid w:val="003C0C95"/>
    <w:rsid w:val="003C13EF"/>
    <w:rsid w:val="00436B69"/>
    <w:rsid w:val="004D2BA8"/>
    <w:rsid w:val="00532DF0"/>
    <w:rsid w:val="00547B10"/>
    <w:rsid w:val="00603E3B"/>
    <w:rsid w:val="00690ACF"/>
    <w:rsid w:val="006F76E0"/>
    <w:rsid w:val="00732039"/>
    <w:rsid w:val="00741692"/>
    <w:rsid w:val="0075584F"/>
    <w:rsid w:val="00760969"/>
    <w:rsid w:val="007735C2"/>
    <w:rsid w:val="007A6387"/>
    <w:rsid w:val="00883BDE"/>
    <w:rsid w:val="008E670F"/>
    <w:rsid w:val="00A201FC"/>
    <w:rsid w:val="00AF5775"/>
    <w:rsid w:val="00B8770A"/>
    <w:rsid w:val="00BA0831"/>
    <w:rsid w:val="00BB55AA"/>
    <w:rsid w:val="00BC7463"/>
    <w:rsid w:val="00BF3120"/>
    <w:rsid w:val="00D43090"/>
    <w:rsid w:val="00DD0B12"/>
    <w:rsid w:val="00DF4859"/>
    <w:rsid w:val="00E654A4"/>
    <w:rsid w:val="00F26687"/>
    <w:rsid w:val="00F343DC"/>
    <w:rsid w:val="00FC34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."/>
  <w:listSeparator w:val=","/>
  <w14:docId w14:val="3057B321"/>
  <w15:docId w15:val="{D34D328E-27EA-4485-A443-B1BAC60B3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7735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735C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34" Type="http://schemas.openxmlformats.org/officeDocument/2006/relationships/image" Target="media/image21.emf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image" Target="media/image8.emf"/><Relationship Id="rId25" Type="http://schemas.openxmlformats.org/officeDocument/2006/relationships/image" Target="media/image14.wmf"/><Relationship Id="rId33" Type="http://schemas.openxmlformats.org/officeDocument/2006/relationships/image" Target="media/image20.emf"/><Relationship Id="rId38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emf"/><Relationship Id="rId29" Type="http://schemas.openxmlformats.org/officeDocument/2006/relationships/image" Target="media/image16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9.png"/><Relationship Id="rId37" Type="http://schemas.openxmlformats.org/officeDocument/2006/relationships/image" Target="media/image23.wmf"/><Relationship Id="rId40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3.wmf"/><Relationship Id="rId28" Type="http://schemas.openxmlformats.org/officeDocument/2006/relationships/image" Target="media/image15.emf"/><Relationship Id="rId36" Type="http://schemas.openxmlformats.org/officeDocument/2006/relationships/oleObject" Target="embeddings/oleObject10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12.emf"/><Relationship Id="rId27" Type="http://schemas.openxmlformats.org/officeDocument/2006/relationships/oleObject" Target="embeddings/oleObject9.bin"/><Relationship Id="rId30" Type="http://schemas.openxmlformats.org/officeDocument/2006/relationships/image" Target="media/image17.emf"/><Relationship Id="rId35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2</Words>
  <Characters>115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Hewlett-Packard</Company>
  <LinksUpToDate>false</LinksUpToDate>
  <CharactersWithSpaces>1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Pamela Kahn</dc:creator>
  <cp:lastModifiedBy>Allison Chapman</cp:lastModifiedBy>
  <cp:revision>2</cp:revision>
  <cp:lastPrinted>2013-09-11T19:01:00Z</cp:lastPrinted>
  <dcterms:created xsi:type="dcterms:W3CDTF">2016-08-15T17:26:00Z</dcterms:created>
  <dcterms:modified xsi:type="dcterms:W3CDTF">2016-08-15T17:26:00Z</dcterms:modified>
</cp:coreProperties>
</file>